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051" w:rsidRDefault="00207051" w:rsidP="00207051">
      <w:pPr>
        <w:rPr>
          <w:rFonts w:ascii="Times New Roman" w:hAnsi="Times New Roman" w:cs="Times New Roman"/>
          <w:b/>
          <w:i/>
          <w:sz w:val="24"/>
          <w:szCs w:val="24"/>
        </w:rPr>
      </w:pPr>
      <w:bookmarkStart w:id="0" w:name="_GoBack"/>
      <w:bookmarkEnd w:id="0"/>
      <w:r w:rsidRPr="007512DC">
        <w:rPr>
          <w:rFonts w:ascii="Times New Roman" w:hAnsi="Times New Roman" w:cs="Times New Roman"/>
          <w:b/>
          <w:i/>
          <w:sz w:val="24"/>
          <w:szCs w:val="24"/>
        </w:rPr>
        <w:t xml:space="preserve">Lesson </w:t>
      </w:r>
      <w:r>
        <w:rPr>
          <w:rFonts w:ascii="Times New Roman" w:hAnsi="Times New Roman" w:cs="Times New Roman"/>
          <w:b/>
          <w:i/>
          <w:sz w:val="24"/>
          <w:szCs w:val="24"/>
        </w:rPr>
        <w:t>3</w:t>
      </w:r>
      <w:r w:rsidRPr="007512DC">
        <w:rPr>
          <w:rFonts w:ascii="Times New Roman" w:hAnsi="Times New Roman" w:cs="Times New Roman"/>
          <w:b/>
          <w:i/>
          <w:sz w:val="24"/>
          <w:szCs w:val="24"/>
        </w:rPr>
        <w:t>-</w:t>
      </w:r>
      <w:r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7512D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Lines and Angles</w:t>
      </w:r>
    </w:p>
    <w:p w:rsidR="00207051" w:rsidRDefault="00207051" w:rsidP="00207051">
      <w:pPr>
        <w:rPr>
          <w:rFonts w:ascii="Times New Roman" w:hAnsi="Times New Roman" w:cs="Times New Roman"/>
          <w:i/>
          <w:sz w:val="24"/>
          <w:szCs w:val="24"/>
        </w:rPr>
      </w:pPr>
      <w:r w:rsidRPr="007512DC">
        <w:rPr>
          <w:rFonts w:ascii="Times New Roman" w:hAnsi="Times New Roman" w:cs="Times New Roman"/>
          <w:i/>
          <w:sz w:val="24"/>
          <w:szCs w:val="24"/>
        </w:rPr>
        <w:t xml:space="preserve">Target:  </w:t>
      </w:r>
      <w:r>
        <w:rPr>
          <w:rFonts w:ascii="Times New Roman" w:hAnsi="Times New Roman" w:cs="Times New Roman"/>
          <w:i/>
          <w:sz w:val="24"/>
          <w:szCs w:val="24"/>
        </w:rPr>
        <w:t>To identify relationship between figures in space.</w:t>
      </w:r>
    </w:p>
    <w:p w:rsidR="00207051" w:rsidRPr="00DB5662" w:rsidRDefault="00207051" w:rsidP="0020705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  <w:t>To identify angles formed by two lines and a transversal.</w:t>
      </w:r>
    </w:p>
    <w:p w:rsidR="000F74AD" w:rsidRPr="00DB5662" w:rsidRDefault="000F74AD" w:rsidP="00207051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W w:w="11181" w:type="dxa"/>
        <w:tblLook w:val="04A0" w:firstRow="1" w:lastRow="0" w:firstColumn="1" w:lastColumn="0" w:noHBand="0" w:noVBand="1"/>
      </w:tblPr>
      <w:tblGrid>
        <w:gridCol w:w="1368"/>
        <w:gridCol w:w="2831"/>
        <w:gridCol w:w="2956"/>
        <w:gridCol w:w="4026"/>
      </w:tblGrid>
      <w:tr w:rsidR="00DB5662" w:rsidRPr="00DB5662" w:rsidTr="00457167">
        <w:tc>
          <w:tcPr>
            <w:tcW w:w="1368" w:type="dxa"/>
          </w:tcPr>
          <w:p w:rsidR="00DB5662" w:rsidRPr="00544C11" w:rsidRDefault="00DB5662" w:rsidP="00544C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Term</w:t>
            </w:r>
          </w:p>
        </w:tc>
        <w:tc>
          <w:tcPr>
            <w:tcW w:w="2831" w:type="dxa"/>
          </w:tcPr>
          <w:p w:rsidR="00DB5662" w:rsidRPr="00544C11" w:rsidRDefault="00DB5662" w:rsidP="00544C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2956" w:type="dxa"/>
          </w:tcPr>
          <w:p w:rsidR="00DB5662" w:rsidRPr="00544C11" w:rsidRDefault="00DB5662" w:rsidP="00544C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Symbols</w:t>
            </w:r>
          </w:p>
        </w:tc>
        <w:tc>
          <w:tcPr>
            <w:tcW w:w="4026" w:type="dxa"/>
          </w:tcPr>
          <w:p w:rsidR="00DB5662" w:rsidRPr="00544C11" w:rsidRDefault="00DB5662" w:rsidP="00544C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Diagram</w:t>
            </w:r>
          </w:p>
        </w:tc>
      </w:tr>
      <w:tr w:rsidR="00EB3B01" w:rsidRPr="00DB5662" w:rsidTr="00457167">
        <w:tc>
          <w:tcPr>
            <w:tcW w:w="1368" w:type="dxa"/>
          </w:tcPr>
          <w:p w:rsidR="00457167" w:rsidRDefault="00457167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B3B01" w:rsidRPr="009F4423" w:rsidRDefault="00EB3B01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423">
              <w:rPr>
                <w:rFonts w:ascii="Times New Roman" w:hAnsi="Times New Roman" w:cs="Times New Roman"/>
                <w:b/>
                <w:sz w:val="24"/>
                <w:szCs w:val="24"/>
              </w:rPr>
              <w:t>Par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llel Lines</w:t>
            </w:r>
          </w:p>
        </w:tc>
        <w:tc>
          <w:tcPr>
            <w:tcW w:w="2831" w:type="dxa"/>
          </w:tcPr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6" w:type="dxa"/>
          </w:tcPr>
          <w:p w:rsidR="00C040F1" w:rsidRDefault="00C040F1" w:rsidP="00EB3B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EB3B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B01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02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7.5pt" o:ole="">
                  <v:imagedata r:id="rId6" o:title=""/>
                </v:shape>
                <o:OLEObject Type="Embed" ProgID="Equation.DSMT4" ShapeID="_x0000_i1025" DrawAspect="Content" ObjectID="_1474992574" r:id="rId7"/>
              </w:object>
            </w:r>
          </w:p>
        </w:tc>
        <w:tc>
          <w:tcPr>
            <w:tcW w:w="4026" w:type="dxa"/>
            <w:vMerge w:val="restart"/>
          </w:tcPr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4E88C23" wp14:editId="2854FB86">
                  <wp:extent cx="2409825" cy="2752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2752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B01" w:rsidRPr="00DB5662" w:rsidTr="00457167">
        <w:tc>
          <w:tcPr>
            <w:tcW w:w="1368" w:type="dxa"/>
          </w:tcPr>
          <w:p w:rsidR="00457167" w:rsidRDefault="00457167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B3B01" w:rsidRPr="009F4423" w:rsidRDefault="00EB3B01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kew Lines</w:t>
            </w:r>
          </w:p>
        </w:tc>
        <w:tc>
          <w:tcPr>
            <w:tcW w:w="2831" w:type="dxa"/>
          </w:tcPr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6" w:type="dxa"/>
          </w:tcPr>
          <w:p w:rsidR="00C040F1" w:rsidRDefault="00C040F1" w:rsidP="00EB3B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EB3B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B0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40" w:dyaOrig="340">
                <v:shape id="_x0000_i1026" type="#_x0000_t75" style="width:111.75pt;height:17.25pt" o:ole="">
                  <v:imagedata r:id="rId9" o:title=""/>
                </v:shape>
                <o:OLEObject Type="Embed" ProgID="Equation.DSMT4" ShapeID="_x0000_i1026" DrawAspect="Content" ObjectID="_1474992575" r:id="rId10"/>
              </w:object>
            </w:r>
          </w:p>
        </w:tc>
        <w:tc>
          <w:tcPr>
            <w:tcW w:w="4026" w:type="dxa"/>
            <w:vMerge/>
          </w:tcPr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3B01" w:rsidRPr="00DB5662" w:rsidTr="00457167">
        <w:tc>
          <w:tcPr>
            <w:tcW w:w="1368" w:type="dxa"/>
          </w:tcPr>
          <w:p w:rsidR="00457167" w:rsidRDefault="00457167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B3B01" w:rsidRPr="009F4423" w:rsidRDefault="00EB3B01" w:rsidP="002070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arallel Planes</w:t>
            </w:r>
          </w:p>
        </w:tc>
        <w:tc>
          <w:tcPr>
            <w:tcW w:w="2831" w:type="dxa"/>
          </w:tcPr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6" w:type="dxa"/>
          </w:tcPr>
          <w:p w:rsidR="00C040F1" w:rsidRDefault="00C040F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B3B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40">
                <v:shape id="_x0000_i1027" type="#_x0000_t75" style="width:135.75pt;height:15.75pt" o:ole="">
                  <v:imagedata r:id="rId11" o:title=""/>
                </v:shape>
                <o:OLEObject Type="Embed" ProgID="Equation.DSMT4" ShapeID="_x0000_i1027" DrawAspect="Content" ObjectID="_1474992576" r:id="rId12"/>
              </w:object>
            </w:r>
          </w:p>
        </w:tc>
        <w:tc>
          <w:tcPr>
            <w:tcW w:w="4026" w:type="dxa"/>
            <w:vMerge/>
          </w:tcPr>
          <w:p w:rsidR="00EB3B01" w:rsidRPr="00544C11" w:rsidRDefault="00EB3B01" w:rsidP="00207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F74AD" w:rsidRPr="00A44785" w:rsidRDefault="000F74AD" w:rsidP="00207051">
      <w:pPr>
        <w:rPr>
          <w:rFonts w:ascii="Times New Roman" w:hAnsi="Times New Roman" w:cs="Times New Roman"/>
          <w:sz w:val="24"/>
          <w:szCs w:val="24"/>
        </w:rPr>
      </w:pPr>
    </w:p>
    <w:p w:rsidR="0079165A" w:rsidRDefault="00C847DF" w:rsidP="00207051">
      <w:pPr>
        <w:rPr>
          <w:rFonts w:ascii="Times New Roman" w:hAnsi="Times New Roman" w:cs="Times New Roman"/>
          <w:sz w:val="24"/>
          <w:szCs w:val="24"/>
        </w:rPr>
      </w:pPr>
      <w:r w:rsidRPr="00C847DF">
        <w:rPr>
          <w:rFonts w:ascii="Times New Roman" w:hAnsi="Times New Roman" w:cs="Times New Roman"/>
          <w:b/>
          <w:sz w:val="24"/>
          <w:szCs w:val="24"/>
        </w:rPr>
        <w:t xml:space="preserve">Problem # 1: </w:t>
      </w:r>
      <w:r w:rsidR="00A44785" w:rsidRPr="00A44785">
        <w:rPr>
          <w:rFonts w:ascii="Times New Roman" w:hAnsi="Times New Roman" w:cs="Times New Roman"/>
          <w:sz w:val="24"/>
          <w:szCs w:val="24"/>
        </w:rPr>
        <w:t>U</w:t>
      </w:r>
      <w:r w:rsidR="002A7AE2">
        <w:rPr>
          <w:rFonts w:ascii="Times New Roman" w:hAnsi="Times New Roman" w:cs="Times New Roman"/>
          <w:sz w:val="24"/>
          <w:szCs w:val="24"/>
        </w:rPr>
        <w:t>s</w:t>
      </w:r>
      <w:r w:rsidR="00C41F41">
        <w:rPr>
          <w:rFonts w:ascii="Times New Roman" w:hAnsi="Times New Roman" w:cs="Times New Roman"/>
          <w:sz w:val="24"/>
          <w:szCs w:val="24"/>
        </w:rPr>
        <w:t>e</w:t>
      </w:r>
      <w:r w:rsidR="002A7AE2">
        <w:rPr>
          <w:rFonts w:ascii="Times New Roman" w:hAnsi="Times New Roman" w:cs="Times New Roman"/>
          <w:sz w:val="24"/>
          <w:szCs w:val="24"/>
        </w:rPr>
        <w:t xml:space="preserve"> the figure below to answer the following questions.</w:t>
      </w:r>
    </w:p>
    <w:p w:rsidR="002A7AE2" w:rsidRDefault="004C1FA6" w:rsidP="002A7AE2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EE5EA27" wp14:editId="5554D37A">
            <wp:simplePos x="0" y="0"/>
            <wp:positionH relativeFrom="column">
              <wp:posOffset>3810000</wp:posOffset>
            </wp:positionH>
            <wp:positionV relativeFrom="paragraph">
              <wp:posOffset>96520</wp:posOffset>
            </wp:positionV>
            <wp:extent cx="2800350" cy="1778383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7783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AE2">
        <w:rPr>
          <w:rFonts w:ascii="Times New Roman" w:hAnsi="Times New Roman" w:cs="Times New Roman"/>
          <w:sz w:val="24"/>
          <w:szCs w:val="24"/>
        </w:rPr>
        <w:t xml:space="preserve">Which segments are parallel </w:t>
      </w:r>
      <w:proofErr w:type="gramStart"/>
      <w:r w:rsidR="002A7AE2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2A7AE2" w:rsidRPr="002A7AE2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8" type="#_x0000_t75" style="width:20.25pt;height:15.75pt" o:ole="">
            <v:imagedata r:id="rId14" o:title=""/>
          </v:shape>
          <o:OLEObject Type="Embed" ProgID="Equation.DSMT4" ShapeID="_x0000_i1028" DrawAspect="Content" ObjectID="_1474992577" r:id="rId15"/>
        </w:object>
      </w:r>
      <w:r w:rsidR="002A7AE2">
        <w:rPr>
          <w:rFonts w:ascii="Times New Roman" w:hAnsi="Times New Roman" w:cs="Times New Roman"/>
          <w:sz w:val="24"/>
          <w:szCs w:val="24"/>
        </w:rPr>
        <w:t>?</w:t>
      </w:r>
    </w:p>
    <w:p w:rsidR="002A7AE2" w:rsidRDefault="002A7AE2" w:rsidP="002A7AE2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A7AE2" w:rsidRDefault="002A7AE2" w:rsidP="002A7AE2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segments are skew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2A7AE2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29" type="#_x0000_t75" style="width:20.25pt;height:17.25pt" o:ole="">
            <v:imagedata r:id="rId16" o:title=""/>
          </v:shape>
          <o:OLEObject Type="Embed" ProgID="Equation.DSMT4" ShapeID="_x0000_i1029" DrawAspect="Content" ObjectID="_1474992578" r:id="rId17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A7AE2" w:rsidRDefault="002A7AE2" w:rsidP="002A7AE2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A7AE2" w:rsidRDefault="002A7AE2" w:rsidP="002A7AE2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 two pairs of parallel planes?</w:t>
      </w:r>
    </w:p>
    <w:p w:rsidR="002A7AE2" w:rsidRDefault="002A7AE2" w:rsidP="002A7AE2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A7AE2" w:rsidRDefault="002A7AE2" w:rsidP="002A7AE2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re two segments parallel to </w:t>
      </w:r>
      <w:r>
        <w:rPr>
          <w:rFonts w:ascii="Times New Roman" w:hAnsi="Times New Roman" w:cs="Times New Roman"/>
          <w:i/>
          <w:sz w:val="24"/>
          <w:szCs w:val="24"/>
        </w:rPr>
        <w:t>plane BCFG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A7AE2" w:rsidRPr="002A7AE2" w:rsidRDefault="002A7AE2" w:rsidP="002A7A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A7AE2" w:rsidRDefault="002A7AE2" w:rsidP="00207051">
      <w:pPr>
        <w:rPr>
          <w:rFonts w:ascii="Times New Roman" w:hAnsi="Times New Roman" w:cs="Times New Roman"/>
          <w:sz w:val="24"/>
          <w:szCs w:val="24"/>
        </w:rPr>
      </w:pPr>
    </w:p>
    <w:p w:rsidR="003E14A2" w:rsidRDefault="003E14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E14A2" w:rsidRPr="003E14A2" w:rsidRDefault="00E245F3" w:rsidP="0020705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7ECCAAC8" wp14:editId="0CC0B6E4">
            <wp:simplePos x="0" y="0"/>
            <wp:positionH relativeFrom="column">
              <wp:posOffset>5314950</wp:posOffset>
            </wp:positionH>
            <wp:positionV relativeFrom="paragraph">
              <wp:posOffset>-198120</wp:posOffset>
            </wp:positionV>
            <wp:extent cx="1533525" cy="788670"/>
            <wp:effectExtent l="0" t="0" r="9525" b="0"/>
            <wp:wrapTight wrapText="bothSides">
              <wp:wrapPolygon edited="0">
                <wp:start x="0" y="0"/>
                <wp:lineTo x="0" y="20870"/>
                <wp:lineTo x="21466" y="20870"/>
                <wp:lineTo x="2146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14A2" w:rsidRPr="003E14A2">
        <w:rPr>
          <w:rFonts w:ascii="Times New Roman" w:hAnsi="Times New Roman" w:cs="Times New Roman"/>
          <w:i/>
          <w:sz w:val="24"/>
          <w:szCs w:val="24"/>
        </w:rPr>
        <w:t>When a line intersects two or more lines, the angles formed at the intersection points create special angle pairs.</w:t>
      </w:r>
    </w:p>
    <w:p w:rsidR="0043245F" w:rsidRPr="00057274" w:rsidRDefault="00057274">
      <w:pPr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057274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Transversal:</w:t>
      </w:r>
    </w:p>
    <w:p w:rsidR="0043245F" w:rsidRDefault="0043245F">
      <w:pPr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:rsidR="00636951" w:rsidRPr="00A44785" w:rsidRDefault="00636951">
      <w:pPr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:rsidR="0043245F" w:rsidRDefault="00B43AB4" w:rsidP="00B43AB4">
      <w:pPr>
        <w:jc w:val="center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>
        <w:rPr>
          <w:noProof/>
        </w:rPr>
        <w:drawing>
          <wp:inline distT="0" distB="0" distL="0" distR="0" wp14:anchorId="0AA3D4FC" wp14:editId="4A2E8836">
            <wp:extent cx="2590800" cy="159818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95939" cy="160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2115E9" w:rsidTr="002115E9">
        <w:tc>
          <w:tcPr>
            <w:tcW w:w="10387" w:type="dxa"/>
            <w:gridSpan w:val="3"/>
          </w:tcPr>
          <w:p w:rsidR="002115E9" w:rsidRDefault="002115E9" w:rsidP="002115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ngles Pairs Formed by Transversals</w:t>
            </w:r>
          </w:p>
        </w:tc>
      </w:tr>
      <w:tr w:rsidR="00E245F3" w:rsidTr="002115E9">
        <w:tc>
          <w:tcPr>
            <w:tcW w:w="3043" w:type="dxa"/>
          </w:tcPr>
          <w:p w:rsidR="00E245F3" w:rsidRPr="00544C11" w:rsidRDefault="00E245F3" w:rsidP="00FB7B8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Term</w:t>
            </w:r>
          </w:p>
        </w:tc>
        <w:tc>
          <w:tcPr>
            <w:tcW w:w="3672" w:type="dxa"/>
          </w:tcPr>
          <w:p w:rsidR="00E245F3" w:rsidRPr="00544C11" w:rsidRDefault="00E245F3" w:rsidP="00FB7B8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C11">
              <w:rPr>
                <w:rFonts w:ascii="Times New Roman" w:hAnsi="Times New Roman" w:cs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3672" w:type="dxa"/>
          </w:tcPr>
          <w:p w:rsidR="00E245F3" w:rsidRPr="00544C11" w:rsidRDefault="00E245F3" w:rsidP="00FB7B8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xamples</w:t>
            </w:r>
          </w:p>
        </w:tc>
      </w:tr>
      <w:tr w:rsidR="00E245F3" w:rsidTr="002115E9">
        <w:tc>
          <w:tcPr>
            <w:tcW w:w="3043" w:type="dxa"/>
          </w:tcPr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245F3" w:rsidRP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lternate Interior Angles</w:t>
            </w:r>
          </w:p>
        </w:tc>
        <w:tc>
          <w:tcPr>
            <w:tcW w:w="3672" w:type="dxa"/>
          </w:tcPr>
          <w:p w:rsid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E245F3" w:rsidRDefault="00E1469A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47BEE8CD" wp14:editId="01F5D78B">
                  <wp:simplePos x="0" y="0"/>
                  <wp:positionH relativeFrom="column">
                    <wp:posOffset>793750</wp:posOffset>
                  </wp:positionH>
                  <wp:positionV relativeFrom="paragraph">
                    <wp:posOffset>285750</wp:posOffset>
                  </wp:positionV>
                  <wp:extent cx="1466850" cy="927796"/>
                  <wp:effectExtent l="0" t="0" r="0" b="5715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927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245F3" w:rsidTr="002115E9">
        <w:tc>
          <w:tcPr>
            <w:tcW w:w="3043" w:type="dxa"/>
          </w:tcPr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245F3" w:rsidRP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ame-Side Interior Angles</w:t>
            </w:r>
          </w:p>
        </w:tc>
        <w:tc>
          <w:tcPr>
            <w:tcW w:w="3672" w:type="dxa"/>
          </w:tcPr>
          <w:p w:rsid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E245F3" w:rsidRDefault="0028239A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0992F504" wp14:editId="65CE4755">
                  <wp:simplePos x="0" y="0"/>
                  <wp:positionH relativeFrom="column">
                    <wp:posOffset>698500</wp:posOffset>
                  </wp:positionH>
                  <wp:positionV relativeFrom="paragraph">
                    <wp:posOffset>290830</wp:posOffset>
                  </wp:positionV>
                  <wp:extent cx="1562100" cy="981108"/>
                  <wp:effectExtent l="0" t="0" r="0" b="952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981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245F3" w:rsidTr="002115E9">
        <w:tc>
          <w:tcPr>
            <w:tcW w:w="3043" w:type="dxa"/>
          </w:tcPr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245F3" w:rsidRP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orresponding Angles</w:t>
            </w:r>
          </w:p>
        </w:tc>
        <w:tc>
          <w:tcPr>
            <w:tcW w:w="3672" w:type="dxa"/>
          </w:tcPr>
          <w:p w:rsid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E245F3" w:rsidRDefault="00497317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698500</wp:posOffset>
                  </wp:positionH>
                  <wp:positionV relativeFrom="paragraph">
                    <wp:posOffset>238760</wp:posOffset>
                  </wp:positionV>
                  <wp:extent cx="1550921" cy="981075"/>
                  <wp:effectExtent l="0" t="0" r="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921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245F3" w:rsidTr="002115E9">
        <w:tc>
          <w:tcPr>
            <w:tcW w:w="3043" w:type="dxa"/>
          </w:tcPr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245F3" w:rsidRP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lternate Exterior Angles</w:t>
            </w:r>
          </w:p>
        </w:tc>
        <w:tc>
          <w:tcPr>
            <w:tcW w:w="3672" w:type="dxa"/>
          </w:tcPr>
          <w:p w:rsidR="00E245F3" w:rsidRDefault="00E245F3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115E9" w:rsidRDefault="002115E9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E245F3" w:rsidRDefault="004C7050" w:rsidP="004324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641350</wp:posOffset>
                  </wp:positionH>
                  <wp:positionV relativeFrom="paragraph">
                    <wp:posOffset>272415</wp:posOffset>
                  </wp:positionV>
                  <wp:extent cx="1609725" cy="955222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955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43245F" w:rsidRDefault="0043245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47DF" w:rsidRDefault="00C847D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47DF" w:rsidRDefault="00C847D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47DF" w:rsidRPr="00C847DF" w:rsidRDefault="00C847DF" w:rsidP="00C847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7FD46951" wp14:editId="12D95704">
            <wp:simplePos x="0" y="0"/>
            <wp:positionH relativeFrom="column">
              <wp:posOffset>4476750</wp:posOffset>
            </wp:positionH>
            <wp:positionV relativeFrom="paragraph">
              <wp:posOffset>57419</wp:posOffset>
            </wp:positionV>
            <wp:extent cx="2248239" cy="17811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239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47DF">
        <w:rPr>
          <w:rFonts w:ascii="Times New Roman" w:hAnsi="Times New Roman" w:cs="Times New Roman"/>
          <w:b/>
          <w:sz w:val="24"/>
          <w:szCs w:val="24"/>
        </w:rPr>
        <w:t xml:space="preserve">Problem #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C847DF">
        <w:rPr>
          <w:rFonts w:ascii="Times New Roman" w:hAnsi="Times New Roman" w:cs="Times New Roman"/>
          <w:sz w:val="24"/>
          <w:szCs w:val="24"/>
        </w:rPr>
        <w:t xml:space="preserve">: </w:t>
      </w:r>
      <w:r w:rsidRPr="00A44785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s</w:t>
      </w:r>
      <w:r w:rsidR="00C41F41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the figure below to answer the following questions.</w:t>
      </w:r>
    </w:p>
    <w:p w:rsidR="00C847DF" w:rsidRDefault="00C847DF" w:rsidP="00C847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 a pair of angles that are alternate interior angles.</w:t>
      </w:r>
    </w:p>
    <w:p w:rsidR="00C847DF" w:rsidRDefault="00C847DF" w:rsidP="00C847DF">
      <w:pPr>
        <w:rPr>
          <w:rFonts w:ascii="Times New Roman" w:hAnsi="Times New Roman" w:cs="Times New Roman"/>
          <w:sz w:val="24"/>
          <w:szCs w:val="24"/>
        </w:rPr>
      </w:pPr>
    </w:p>
    <w:p w:rsidR="00C847DF" w:rsidRDefault="00C847DF" w:rsidP="00C847DF">
      <w:pPr>
        <w:rPr>
          <w:rFonts w:ascii="Times New Roman" w:hAnsi="Times New Roman" w:cs="Times New Roman"/>
          <w:sz w:val="24"/>
          <w:szCs w:val="24"/>
        </w:rPr>
      </w:pPr>
    </w:p>
    <w:p w:rsidR="00C847DF" w:rsidRPr="00C847DF" w:rsidRDefault="00C847DF" w:rsidP="00C847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 three pairs of corresponding angles?</w:t>
      </w:r>
    </w:p>
    <w:p w:rsidR="00C847DF" w:rsidRPr="00C847DF" w:rsidRDefault="00C847D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47DF" w:rsidRPr="009C5247" w:rsidRDefault="00C847D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47DF" w:rsidRDefault="00C847DF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5247" w:rsidRPr="009C5247" w:rsidRDefault="009C5247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C5247">
        <w:rPr>
          <w:rFonts w:ascii="Times New Roman" w:hAnsi="Times New Roman" w:cs="Times New Roman"/>
          <w:b/>
          <w:sz w:val="24"/>
          <w:szCs w:val="24"/>
        </w:rPr>
        <w:t>Lesson Check:</w:t>
      </w:r>
    </w:p>
    <w:p w:rsidR="009C5247" w:rsidRPr="009C5247" w:rsidRDefault="009C5247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Name one pair each of the segments, planes, or angles.  Note the first figure is a rectangular prism (the lines and planes that appear to be parallel are parallel).</w:t>
      </w:r>
    </w:p>
    <w:p w:rsidR="009C5247" w:rsidRDefault="009D48AE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AFE0A6C" wp14:editId="0EE2B69E">
            <wp:simplePos x="0" y="0"/>
            <wp:positionH relativeFrom="column">
              <wp:posOffset>4362450</wp:posOffset>
            </wp:positionH>
            <wp:positionV relativeFrom="paragraph">
              <wp:posOffset>1270</wp:posOffset>
            </wp:positionV>
            <wp:extent cx="2362200" cy="1133475"/>
            <wp:effectExtent l="0" t="0" r="0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llel segments</w:t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kew segments</w:t>
      </w:r>
      <w:r w:rsidR="009D48AE" w:rsidRPr="009D48AE">
        <w:rPr>
          <w:noProof/>
        </w:rPr>
        <w:t xml:space="preserve"> </w:t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llel planes</w:t>
      </w:r>
    </w:p>
    <w:p w:rsidR="009D48AE" w:rsidRPr="009D48AE" w:rsidRDefault="00B42E78" w:rsidP="009D48AE">
      <w:pPr>
        <w:autoSpaceDE w:val="0"/>
        <w:autoSpaceDN w:val="0"/>
        <w:adjustRightInd w:val="0"/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1142C509" wp14:editId="498D9295">
            <wp:simplePos x="0" y="0"/>
            <wp:positionH relativeFrom="column">
              <wp:posOffset>4048125</wp:posOffset>
            </wp:positionH>
            <wp:positionV relativeFrom="paragraph">
              <wp:posOffset>241300</wp:posOffset>
            </wp:positionV>
            <wp:extent cx="2867025" cy="1457325"/>
            <wp:effectExtent l="0" t="0" r="9525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48AE">
        <w:rPr>
          <w:rFonts w:ascii="Times New Roman" w:hAnsi="Times New Roman" w:cs="Times New Roman"/>
          <w:sz w:val="24"/>
          <w:szCs w:val="24"/>
        </w:rPr>
        <w:t>~~~~~~~~~~~~~~~~~~~~~~~~~~~~~~~~~~~~~~~~~~~~~~~~~~~~~~~~~~~~~~~~~~~~~~~~~~~~~~~~</w:t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ternate interior angles</w:t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me-side interior angles</w:t>
      </w:r>
      <w:r w:rsidR="00B42E78" w:rsidRPr="00B42E78">
        <w:rPr>
          <w:noProof/>
        </w:rPr>
        <w:t xml:space="preserve"> </w:t>
      </w:r>
    </w:p>
    <w:p w:rsid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sponding angles</w:t>
      </w:r>
    </w:p>
    <w:p w:rsidR="009C5247" w:rsidRPr="009C5247" w:rsidRDefault="009C5247" w:rsidP="009D48A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ternate exterior angles</w:t>
      </w:r>
    </w:p>
    <w:p w:rsidR="009C5247" w:rsidRPr="009C5247" w:rsidRDefault="009C5247" w:rsidP="002115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5247" w:rsidRDefault="00287E21" w:rsidP="000713D4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~~~~~~~~~~~~~~~~~~~~~~~~~~~~~~~~~~~~~~~~~~~~~~~~~~~~~~~~~~~~~~~~~~~~~~~~~~~~~~~~</w:t>
      </w:r>
    </w:p>
    <w:p w:rsidR="007F0C81" w:rsidRDefault="007F0C81" w:rsidP="000713D4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FD4DF9" w:rsidRDefault="00FD4DF9" w:rsidP="00FD4DF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y </w:t>
      </w:r>
      <w:proofErr w:type="gramStart"/>
      <w:r>
        <w:rPr>
          <w:rFonts w:ascii="Times New Roman" w:hAnsi="Times New Roman" w:cs="Times New Roman"/>
          <w:sz w:val="24"/>
          <w:szCs w:val="24"/>
        </w:rPr>
        <w:t>is the wor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coplanar</w:t>
      </w:r>
      <w:r>
        <w:rPr>
          <w:rFonts w:ascii="Times New Roman" w:hAnsi="Times New Roman" w:cs="Times New Roman"/>
          <w:sz w:val="24"/>
          <w:szCs w:val="24"/>
        </w:rPr>
        <w:t xml:space="preserve"> included in the definition for parallel lines?</w:t>
      </w:r>
    </w:p>
    <w:p w:rsidR="00FD4DF9" w:rsidRDefault="00FD4DF9" w:rsidP="00FD4DF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4DF9" w:rsidRDefault="00FD4DF9" w:rsidP="00FD4DF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4DF9" w:rsidRDefault="00FD4DF9" w:rsidP="00FD4DF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4DF9" w:rsidRDefault="00FD4DF9" w:rsidP="00FD4DF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oes the phrase </w:t>
      </w:r>
      <w:r>
        <w:rPr>
          <w:rFonts w:ascii="Times New Roman" w:hAnsi="Times New Roman" w:cs="Times New Roman"/>
          <w:i/>
          <w:sz w:val="24"/>
          <w:szCs w:val="24"/>
        </w:rPr>
        <w:t>alternate interior angl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scribe the positions of the two angles?</w:t>
      </w:r>
    </w:p>
    <w:p w:rsidR="00FD4DF9" w:rsidRDefault="00FD4DF9" w:rsidP="00FD4DF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D4DF9" w:rsidRDefault="00FD4DF9" w:rsidP="00FD4DF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D4DF9" w:rsidRPr="00FD4DF9" w:rsidRDefault="00FD4DF9" w:rsidP="00FD4DF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D4DF9" w:rsidRDefault="00BB7A41" w:rsidP="00FD4DF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6FD0351D" wp14:editId="219280DD">
            <wp:simplePos x="0" y="0"/>
            <wp:positionH relativeFrom="column">
              <wp:posOffset>5381625</wp:posOffset>
            </wp:positionH>
            <wp:positionV relativeFrom="paragraph">
              <wp:posOffset>54610</wp:posOffset>
            </wp:positionV>
            <wp:extent cx="1400175" cy="1400175"/>
            <wp:effectExtent l="0" t="0" r="9525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4DF9">
        <w:rPr>
          <w:rFonts w:ascii="Times New Roman" w:hAnsi="Times New Roman" w:cs="Times New Roman"/>
          <w:sz w:val="24"/>
          <w:szCs w:val="24"/>
        </w:rPr>
        <w:t>In the figure at the right, lines and planes that appear to be parallel are parallel.</w:t>
      </w:r>
    </w:p>
    <w:p w:rsidR="00FD4DF9" w:rsidRPr="00FD4DF9" w:rsidRDefault="00A826B0" w:rsidP="00FD4DF9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an</w:t>
      </w:r>
      <w:r w:rsidR="00FD4DF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FD4DF9">
        <w:rPr>
          <w:rFonts w:ascii="Times New Roman" w:hAnsi="Times New Roman" w:cs="Times New Roman"/>
          <w:i/>
          <w:sz w:val="24"/>
          <w:szCs w:val="24"/>
        </w:rPr>
        <w:t xml:space="preserve">says </w:t>
      </w:r>
      <w:proofErr w:type="gramEnd"/>
      <w:r w:rsidR="00FD4DF9" w:rsidRPr="00FD4DF9">
        <w:rPr>
          <w:rFonts w:ascii="Times New Roman" w:hAnsi="Times New Roman" w:cs="Times New Roman"/>
          <w:i/>
          <w:position w:val="-10"/>
          <w:sz w:val="24"/>
          <w:szCs w:val="24"/>
        </w:rPr>
        <w:object w:dxaOrig="940" w:dyaOrig="380">
          <v:shape id="_x0000_i1030" type="#_x0000_t75" style="width:47.25pt;height:18.75pt" o:ole="">
            <v:imagedata r:id="rId28" o:title=""/>
          </v:shape>
          <o:OLEObject Type="Embed" ProgID="Equation.DSMT4" ShapeID="_x0000_i1030" DrawAspect="Content" ObjectID="_1474992579" r:id="rId29"/>
        </w:object>
      </w:r>
      <w:r w:rsidR="00FD4DF9">
        <w:rPr>
          <w:rFonts w:ascii="Times New Roman" w:hAnsi="Times New Roman" w:cs="Times New Roman"/>
          <w:i/>
          <w:sz w:val="24"/>
          <w:szCs w:val="24"/>
        </w:rPr>
        <w:t xml:space="preserve">.  </w:t>
      </w:r>
      <w:r>
        <w:rPr>
          <w:rFonts w:ascii="Times New Roman" w:hAnsi="Times New Roman" w:cs="Times New Roman"/>
          <w:i/>
          <w:sz w:val="24"/>
          <w:szCs w:val="24"/>
        </w:rPr>
        <w:t>Mary</w:t>
      </w:r>
      <w:r w:rsidR="00FD4DF9">
        <w:rPr>
          <w:rFonts w:ascii="Times New Roman" w:hAnsi="Times New Roman" w:cs="Times New Roman"/>
          <w:i/>
          <w:sz w:val="24"/>
          <w:szCs w:val="24"/>
        </w:rPr>
        <w:t xml:space="preserve"> says </w:t>
      </w:r>
      <w:r w:rsidR="00FD4DF9" w:rsidRPr="00FD4DF9">
        <w:rPr>
          <w:rFonts w:ascii="Times New Roman" w:hAnsi="Times New Roman" w:cs="Times New Roman"/>
          <w:i/>
          <w:position w:val="-6"/>
          <w:sz w:val="24"/>
          <w:szCs w:val="24"/>
        </w:rPr>
        <w:object w:dxaOrig="1240" w:dyaOrig="340">
          <v:shape id="_x0000_i1031" type="#_x0000_t75" style="width:62.25pt;height:17.25pt" o:ole="">
            <v:imagedata r:id="rId30" o:title=""/>
          </v:shape>
          <o:OLEObject Type="Embed" ProgID="Equation.DSMT4" ShapeID="_x0000_i1031" DrawAspect="Content" ObjectID="_1474992580" r:id="rId31"/>
        </w:object>
      </w:r>
      <w:r w:rsidR="00FD4DF9">
        <w:rPr>
          <w:rFonts w:ascii="Times New Roman" w:hAnsi="Times New Roman" w:cs="Times New Roman"/>
          <w:i/>
          <w:sz w:val="24"/>
          <w:szCs w:val="24"/>
        </w:rPr>
        <w:t>are skew.  Who is correct?  Explain.</w:t>
      </w:r>
    </w:p>
    <w:p w:rsidR="007F0C81" w:rsidRPr="009C5247" w:rsidRDefault="007F0C81" w:rsidP="000713D4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sectPr w:rsidR="007F0C81" w:rsidRPr="009C5247" w:rsidSect="00E245F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8E1D49"/>
    <w:multiLevelType w:val="hybridMultilevel"/>
    <w:tmpl w:val="DB84FE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210BBD"/>
    <w:multiLevelType w:val="hybridMultilevel"/>
    <w:tmpl w:val="681428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C7428"/>
    <w:multiLevelType w:val="hybridMultilevel"/>
    <w:tmpl w:val="B24206A8"/>
    <w:lvl w:ilvl="0" w:tplc="5E542A5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245F"/>
    <w:rsid w:val="0001701C"/>
    <w:rsid w:val="00057274"/>
    <w:rsid w:val="000713D4"/>
    <w:rsid w:val="000F74AD"/>
    <w:rsid w:val="00117851"/>
    <w:rsid w:val="001A7B2B"/>
    <w:rsid w:val="001E6B4E"/>
    <w:rsid w:val="00207051"/>
    <w:rsid w:val="002115E9"/>
    <w:rsid w:val="0023093B"/>
    <w:rsid w:val="0028239A"/>
    <w:rsid w:val="00287E21"/>
    <w:rsid w:val="002A7AE2"/>
    <w:rsid w:val="002C0BE6"/>
    <w:rsid w:val="002C391F"/>
    <w:rsid w:val="00367636"/>
    <w:rsid w:val="003815C8"/>
    <w:rsid w:val="003B0FEA"/>
    <w:rsid w:val="003E14A2"/>
    <w:rsid w:val="0043245F"/>
    <w:rsid w:val="00457167"/>
    <w:rsid w:val="004755C0"/>
    <w:rsid w:val="00487A6E"/>
    <w:rsid w:val="00497317"/>
    <w:rsid w:val="004C1FA6"/>
    <w:rsid w:val="004C7050"/>
    <w:rsid w:val="005048F7"/>
    <w:rsid w:val="00544C11"/>
    <w:rsid w:val="005F4096"/>
    <w:rsid w:val="00636951"/>
    <w:rsid w:val="00641A9F"/>
    <w:rsid w:val="00692DFB"/>
    <w:rsid w:val="006A5314"/>
    <w:rsid w:val="0072465D"/>
    <w:rsid w:val="0079165A"/>
    <w:rsid w:val="007F0C81"/>
    <w:rsid w:val="008777B2"/>
    <w:rsid w:val="00971AE9"/>
    <w:rsid w:val="009C5247"/>
    <w:rsid w:val="009D48AE"/>
    <w:rsid w:val="009F4423"/>
    <w:rsid w:val="00A1301E"/>
    <w:rsid w:val="00A44785"/>
    <w:rsid w:val="00A55BF6"/>
    <w:rsid w:val="00A826B0"/>
    <w:rsid w:val="00A8453F"/>
    <w:rsid w:val="00A945BB"/>
    <w:rsid w:val="00AB005D"/>
    <w:rsid w:val="00B42E78"/>
    <w:rsid w:val="00B43AB4"/>
    <w:rsid w:val="00BB7A41"/>
    <w:rsid w:val="00C040F1"/>
    <w:rsid w:val="00C41F41"/>
    <w:rsid w:val="00C847DF"/>
    <w:rsid w:val="00C92A6E"/>
    <w:rsid w:val="00CC47B5"/>
    <w:rsid w:val="00D20C1C"/>
    <w:rsid w:val="00DB5662"/>
    <w:rsid w:val="00E1469A"/>
    <w:rsid w:val="00E245F3"/>
    <w:rsid w:val="00EB3B01"/>
    <w:rsid w:val="00EF32A2"/>
    <w:rsid w:val="00F434B3"/>
    <w:rsid w:val="00F827F0"/>
    <w:rsid w:val="00FD4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24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24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5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7AE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24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24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5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7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7</Words>
  <Characters>1696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PS</Company>
  <LinksUpToDate>false</LinksUpToDate>
  <CharactersWithSpaces>1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yers Family</cp:lastModifiedBy>
  <cp:revision>2</cp:revision>
  <cp:lastPrinted>2009-10-12T11:07:00Z</cp:lastPrinted>
  <dcterms:created xsi:type="dcterms:W3CDTF">2014-10-16T23:23:00Z</dcterms:created>
  <dcterms:modified xsi:type="dcterms:W3CDTF">2014-10-16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